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936" w:type="dxa"/>
        <w:tblInd w:w="-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0"/>
        <w:gridCol w:w="9126"/>
      </w:tblGrid>
      <w:tr w:rsidR="00FA043F" w:rsidTr="00E63E25">
        <w:tc>
          <w:tcPr>
            <w:tcW w:w="810" w:type="dxa"/>
          </w:tcPr>
          <w:p w:rsidR="00FA043F" w:rsidRDefault="00E33E6E">
            <w:r>
              <w:t>1.</w:t>
            </w:r>
          </w:p>
        </w:tc>
        <w:tc>
          <w:tcPr>
            <w:tcW w:w="9126" w:type="dxa"/>
          </w:tcPr>
          <w:p w:rsidR="00FA043F" w:rsidRDefault="00FA043F">
            <w:r>
              <w:t xml:space="preserve">Without Using a Graphing Calculator: </w:t>
            </w:r>
          </w:p>
          <w:p w:rsidR="00FA043F" w:rsidRDefault="00FA043F">
            <w:r>
              <w:rPr>
                <w:noProof/>
              </w:rPr>
              <w:drawing>
                <wp:inline distT="0" distB="0" distL="0" distR="0" wp14:anchorId="2A50F581" wp14:editId="7EE7250F">
                  <wp:extent cx="5419725" cy="819328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38944" cy="8222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084E" w:rsidTr="00E63E25">
        <w:tc>
          <w:tcPr>
            <w:tcW w:w="810" w:type="dxa"/>
          </w:tcPr>
          <w:p w:rsidR="005D084E" w:rsidRDefault="00E33E6E">
            <w:r>
              <w:t>2.</w:t>
            </w:r>
          </w:p>
        </w:tc>
        <w:tc>
          <w:tcPr>
            <w:tcW w:w="9126" w:type="dxa"/>
          </w:tcPr>
          <w:p w:rsidR="007466DF" w:rsidRDefault="007466DF">
            <w:pPr>
              <w:rPr>
                <w:noProof/>
              </w:rPr>
            </w:pPr>
            <w:r>
              <w:rPr>
                <w:noProof/>
              </w:rPr>
              <w:t xml:space="preserve">Using your Graphing Calculator: </w:t>
            </w:r>
          </w:p>
          <w:p w:rsidR="005D084E" w:rsidRDefault="00A569D4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152FCDB" wp14:editId="37BB0F03">
                  <wp:extent cx="3990975" cy="1228725"/>
                  <wp:effectExtent l="0" t="0" r="9525" b="952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90975" cy="1228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466DF" w:rsidRDefault="007466DF">
            <w:pPr>
              <w:rPr>
                <w:noProof/>
              </w:rPr>
            </w:pPr>
          </w:p>
        </w:tc>
      </w:tr>
      <w:tr w:rsidR="00E63E25" w:rsidTr="00E63E25">
        <w:tc>
          <w:tcPr>
            <w:tcW w:w="810" w:type="dxa"/>
          </w:tcPr>
          <w:p w:rsidR="00E63E25" w:rsidRDefault="00E33E6E" w:rsidP="003C3DB4">
            <w:r>
              <w:t>3.</w:t>
            </w:r>
          </w:p>
        </w:tc>
        <w:tc>
          <w:tcPr>
            <w:tcW w:w="9126" w:type="dxa"/>
          </w:tcPr>
          <w:p w:rsidR="00E63E25" w:rsidRDefault="00E63E25" w:rsidP="003C3DB4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E973DBB" wp14:editId="686EE079">
                  <wp:extent cx="5657850" cy="446659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57850" cy="4466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3E25" w:rsidTr="00E63E25">
        <w:tc>
          <w:tcPr>
            <w:tcW w:w="810" w:type="dxa"/>
          </w:tcPr>
          <w:p w:rsidR="00E63E25" w:rsidRDefault="00E33E6E" w:rsidP="003C3DB4">
            <w:r>
              <w:lastRenderedPageBreak/>
              <w:t>4</w:t>
            </w:r>
          </w:p>
        </w:tc>
        <w:tc>
          <w:tcPr>
            <w:tcW w:w="9126" w:type="dxa"/>
          </w:tcPr>
          <w:p w:rsidR="00E63E25" w:rsidRDefault="00E63E25" w:rsidP="003C3DB4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4D3D169" wp14:editId="50ECD08C">
                  <wp:extent cx="5657850" cy="2089150"/>
                  <wp:effectExtent l="0" t="0" r="0" b="635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57850" cy="2089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3E25" w:rsidTr="00E63E25">
        <w:tc>
          <w:tcPr>
            <w:tcW w:w="810" w:type="dxa"/>
          </w:tcPr>
          <w:p w:rsidR="00E63E25" w:rsidRDefault="00E33E6E" w:rsidP="003C3DB4">
            <w:r>
              <w:t>5</w:t>
            </w:r>
          </w:p>
        </w:tc>
        <w:tc>
          <w:tcPr>
            <w:tcW w:w="9126" w:type="dxa"/>
          </w:tcPr>
          <w:p w:rsidR="00E63E25" w:rsidRDefault="00E63E25" w:rsidP="003C3DB4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0C71C6B" wp14:editId="07BDBA10">
                  <wp:extent cx="5657850" cy="2983865"/>
                  <wp:effectExtent l="0" t="0" r="0" b="698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57850" cy="2983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544AE" w:rsidRDefault="008544AE" w:rsidP="008544AE">
      <w:pPr>
        <w:rPr>
          <w:noProof/>
        </w:rPr>
      </w:pPr>
      <w:r>
        <w:t xml:space="preserve">6.         </w:t>
      </w:r>
      <w:bookmarkStart w:id="0" w:name="_GoBack"/>
      <w:bookmarkEnd w:id="0"/>
      <w:r>
        <w:rPr>
          <w:noProof/>
        </w:rPr>
        <w:t xml:space="preserve">Without using a calculator, Solve </w:t>
      </w:r>
    </w:p>
    <w:p w:rsidR="008544AE" w:rsidRDefault="008544AE" w:rsidP="008544AE">
      <w:pPr>
        <w:rPr>
          <w:noProof/>
        </w:rPr>
      </w:pPr>
      <w:r>
        <w:rPr>
          <w:noProof/>
        </w:rPr>
        <w:t xml:space="preserve">a)  </w:t>
      </w:r>
      <w:r w:rsidRPr="006E623F">
        <w:rPr>
          <w:noProof/>
          <w:position w:val="-10"/>
        </w:rPr>
        <w:object w:dxaOrig="1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8pt" o:ole="">
            <v:imagedata r:id="rId12" o:title=""/>
          </v:shape>
          <o:OLEObject Type="Embed" ProgID="Equation.DSMT4" ShapeID="_x0000_i1025" DrawAspect="Content" ObjectID="_1538370025" r:id="rId13"/>
        </w:object>
      </w:r>
      <w:r>
        <w:rPr>
          <w:noProof/>
        </w:rPr>
        <w:t>.</w:t>
      </w:r>
    </w:p>
    <w:p w:rsidR="00D46DC0" w:rsidRDefault="008544AE" w:rsidP="008544AE">
      <w:r>
        <w:rPr>
          <w:noProof/>
        </w:rPr>
        <w:t xml:space="preserve">b)  </w:t>
      </w:r>
      <w:r w:rsidRPr="006E623F">
        <w:rPr>
          <w:noProof/>
          <w:position w:val="-6"/>
        </w:rPr>
        <w:object w:dxaOrig="1260" w:dyaOrig="320">
          <v:shape id="_x0000_i1026" type="#_x0000_t75" style="width:63pt;height:15.75pt" o:ole="">
            <v:imagedata r:id="rId14" o:title=""/>
          </v:shape>
          <o:OLEObject Type="Embed" ProgID="Equation.DSMT4" ShapeID="_x0000_i1026" DrawAspect="Content" ObjectID="_1538370026" r:id="rId15"/>
        </w:object>
      </w:r>
    </w:p>
    <w:sectPr w:rsidR="00D46DC0" w:rsidSect="00C63D35">
      <w:headerReference w:type="first" r:id="rId16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80A19" w:rsidRDefault="00F80A19" w:rsidP="00C63D35">
      <w:pPr>
        <w:spacing w:after="0" w:line="240" w:lineRule="auto"/>
      </w:pPr>
      <w:r>
        <w:separator/>
      </w:r>
    </w:p>
  </w:endnote>
  <w:endnote w:type="continuationSeparator" w:id="0">
    <w:p w:rsidR="00F80A19" w:rsidRDefault="00F80A19" w:rsidP="00C63D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80A19" w:rsidRDefault="00F80A19" w:rsidP="00C63D35">
      <w:pPr>
        <w:spacing w:after="0" w:line="240" w:lineRule="auto"/>
      </w:pPr>
      <w:r>
        <w:separator/>
      </w:r>
    </w:p>
  </w:footnote>
  <w:footnote w:type="continuationSeparator" w:id="0">
    <w:p w:rsidR="00F80A19" w:rsidRDefault="00F80A19" w:rsidP="00C63D3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3D35" w:rsidRDefault="00C63D35" w:rsidP="00C63D35">
    <w:pPr>
      <w:pStyle w:val="Header"/>
    </w:pPr>
    <w:r>
      <w:t xml:space="preserve">IB </w:t>
    </w:r>
    <w:proofErr w:type="spellStart"/>
    <w:r>
      <w:t>PreHL</w:t>
    </w:r>
    <w:proofErr w:type="spellEnd"/>
    <w:r>
      <w:t xml:space="preserve"> Questions Ch. 3 </w:t>
    </w:r>
    <w:r>
      <w:tab/>
      <w:t xml:space="preserve">                                             Name: ___________________________Date:_______</w:t>
    </w:r>
  </w:p>
  <w:p w:rsidR="00C63D35" w:rsidRDefault="00C63D35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043F"/>
    <w:rsid w:val="001951AA"/>
    <w:rsid w:val="005C5E82"/>
    <w:rsid w:val="005D084E"/>
    <w:rsid w:val="007466DF"/>
    <w:rsid w:val="008544AE"/>
    <w:rsid w:val="009631CD"/>
    <w:rsid w:val="00A41930"/>
    <w:rsid w:val="00A569D4"/>
    <w:rsid w:val="00AA2FB0"/>
    <w:rsid w:val="00C63D35"/>
    <w:rsid w:val="00D46DC0"/>
    <w:rsid w:val="00E33E6E"/>
    <w:rsid w:val="00E63E25"/>
    <w:rsid w:val="00F15AF4"/>
    <w:rsid w:val="00F80A19"/>
    <w:rsid w:val="00F86983"/>
    <w:rsid w:val="00FA04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A04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043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A04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3D3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3D35"/>
  </w:style>
  <w:style w:type="paragraph" w:styleId="Footer">
    <w:name w:val="footer"/>
    <w:basedOn w:val="Normal"/>
    <w:link w:val="FooterChar"/>
    <w:uiPriority w:val="99"/>
    <w:unhideWhenUsed/>
    <w:rsid w:val="00C63D3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3D3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A04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043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A04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3D3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3D35"/>
  </w:style>
  <w:style w:type="paragraph" w:styleId="Footer">
    <w:name w:val="footer"/>
    <w:basedOn w:val="Normal"/>
    <w:link w:val="FooterChar"/>
    <w:uiPriority w:val="99"/>
    <w:unhideWhenUsed/>
    <w:rsid w:val="00C63D3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3D3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1</Words>
  <Characters>17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nsowetz, Rachel    SHS-Staff</dc:creator>
  <cp:lastModifiedBy>Shim, Hearan    SHS-Staff</cp:lastModifiedBy>
  <cp:revision>2</cp:revision>
  <cp:lastPrinted>2016-10-19T15:13:00Z</cp:lastPrinted>
  <dcterms:created xsi:type="dcterms:W3CDTF">2016-10-19T15:14:00Z</dcterms:created>
  <dcterms:modified xsi:type="dcterms:W3CDTF">2016-10-19T15:14:00Z</dcterms:modified>
</cp:coreProperties>
</file>